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69" r:id="rId2"/>
    <p:sldId id="287" r:id="rId3"/>
    <p:sldId id="340" r:id="rId4"/>
    <p:sldId id="353" r:id="rId5"/>
    <p:sldId id="354" r:id="rId6"/>
    <p:sldId id="355" r:id="rId7"/>
    <p:sldId id="334" r:id="rId8"/>
    <p:sldId id="356" r:id="rId9"/>
    <p:sldId id="367" r:id="rId10"/>
    <p:sldId id="336" r:id="rId11"/>
    <p:sldId id="290" r:id="rId12"/>
    <p:sldId id="323" r:id="rId13"/>
    <p:sldId id="358" r:id="rId14"/>
    <p:sldId id="324" r:id="rId15"/>
    <p:sldId id="368" r:id="rId16"/>
    <p:sldId id="362" r:id="rId17"/>
    <p:sldId id="325" r:id="rId18"/>
    <p:sldId id="364" r:id="rId19"/>
  </p:sldIdLst>
  <p:sldSz cx="9144000" cy="5143500" type="screen16x9"/>
  <p:notesSz cx="6858000" cy="9947275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9"/>
    <a:srgbClr val="3E6D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0"/>
    <p:restoredTop sz="94694" autoAdjust="0"/>
  </p:normalViewPr>
  <p:slideViewPr>
    <p:cSldViewPr snapToGrid="0" showGuides="1">
      <p:cViewPr varScale="1">
        <p:scale>
          <a:sx n="131" d="100"/>
          <a:sy n="131" d="100"/>
        </p:scale>
        <p:origin x="834" y="120"/>
      </p:cViewPr>
      <p:guideLst>
        <p:guide orient="horz" pos="3239"/>
        <p:guide pos="51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1" d="100"/>
          <a:sy n="91" d="100"/>
        </p:scale>
        <p:origin x="-3720" y="-108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971" y="4724956"/>
            <a:ext cx="4908331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22876" y="9449911"/>
            <a:ext cx="835124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fld id="{49DD4D23-C98A-435E-AE88-9061F8349B0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00334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T_background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5128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86" y="2786400"/>
            <a:ext cx="7500939" cy="416138"/>
          </a:xfrm>
        </p:spPr>
        <p:txBody>
          <a:bodyPr/>
          <a:lstStyle>
            <a:lvl1pPr algn="l">
              <a:defRPr sz="2600">
                <a:solidFill>
                  <a:schemeClr val="bg1"/>
                </a:solidFill>
              </a:defRPr>
            </a:lvl1pPr>
          </a:lstStyle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8675" y="3217050"/>
            <a:ext cx="7500938" cy="271350"/>
          </a:xfrm>
        </p:spPr>
        <p:txBody>
          <a:bodyPr/>
          <a:lstStyle>
            <a:lvl1pPr marL="0" indent="0" algn="l">
              <a:buNone/>
              <a:defRPr sz="2000" b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ga-IE"/>
              <a:t>Click to edit Master subtitle styl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828688" y="4111318"/>
            <a:ext cx="4679325" cy="734531"/>
          </a:xfrm>
        </p:spPr>
        <p:txBody>
          <a:bodyPr/>
          <a:lstStyle>
            <a:lvl1pPr>
              <a:spcBef>
                <a:spcPts val="0"/>
              </a:spcBef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2pPr>
            <a:lvl3pPr marL="0" indent="0">
              <a:spcBef>
                <a:spcPts val="567"/>
              </a:spcBef>
              <a:buNone/>
              <a:defRPr sz="1400">
                <a:solidFill>
                  <a:schemeClr val="bg1"/>
                </a:solidFill>
              </a:defRPr>
            </a:lvl3pPr>
            <a:lvl4pPr>
              <a:spcBef>
                <a:spcPts val="0"/>
              </a:spcBef>
              <a:defRPr sz="1400">
                <a:solidFill>
                  <a:schemeClr val="bg1"/>
                </a:solidFill>
              </a:defRPr>
            </a:lvl4pPr>
            <a:lvl5pPr>
              <a:spcBef>
                <a:spcPts val="0"/>
              </a:spcBef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</p:txBody>
      </p:sp>
      <p:pic>
        <p:nvPicPr>
          <p:cNvPr id="10" name="Picture 9" descr="TCD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77" y="381655"/>
            <a:ext cx="3039743" cy="81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279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5" y="1302191"/>
            <a:ext cx="7500938" cy="3030141"/>
          </a:xfrm>
        </p:spPr>
        <p:txBody>
          <a:bodyPr/>
          <a:lstStyle/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GB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685806"/>
            <a:ext cx="7500938" cy="207169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ga-IE"/>
              <a:t>Click to edit Master text sty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A61A7A-40F1-0B45-8A82-94DCCA5E74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3000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&amp; 2 Column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685806"/>
            <a:ext cx="7500938" cy="207169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ga-IE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5" y="1302192"/>
            <a:ext cx="7500938" cy="2891980"/>
          </a:xfrm>
        </p:spPr>
        <p:txBody>
          <a:bodyPr/>
          <a:lstStyle/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GB" dirty="0"/>
          </a:p>
        </p:txBody>
      </p:sp>
      <p:pic>
        <p:nvPicPr>
          <p:cNvPr id="11" name="Picture 10" descr="TCD_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78" y="4642666"/>
            <a:ext cx="1585894" cy="427482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61145CB8-4673-6A47-9176-F0CB307373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9210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&amp; 2 Column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6" y="1410807"/>
            <a:ext cx="3933824" cy="2372524"/>
          </a:xfrm>
        </p:spPr>
        <p:txBody>
          <a:bodyPr/>
          <a:lstStyle>
            <a:lvl1pPr marL="276225" indent="-276225">
              <a:spcBef>
                <a:spcPts val="900"/>
              </a:spcBef>
              <a:buClr>
                <a:schemeClr val="tx2"/>
              </a:buClr>
              <a:buFont typeface="Arial" panose="020B0604020202020204" pitchFamily="34" charset="0"/>
              <a:buChar char="‒"/>
              <a:defRPr sz="1600" b="0"/>
            </a:lvl1pPr>
            <a:lvl2pPr marL="625475" indent="-233363">
              <a:buFont typeface="Arial" panose="020B0604020202020204" pitchFamily="34" charset="0"/>
              <a:buChar char="•"/>
              <a:defRPr sz="1600"/>
            </a:lvl2pPr>
            <a:lvl3pPr marL="912813" indent="-222250">
              <a:defRPr sz="1600"/>
            </a:lvl3pPr>
            <a:lvl4pPr marL="1128713" indent="-190500">
              <a:defRPr sz="1600"/>
            </a:lvl4pPr>
            <a:lvl5pPr marL="1439863" indent="-185738">
              <a:defRPr sz="1600"/>
            </a:lvl5pPr>
          </a:lstStyle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GB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685806"/>
            <a:ext cx="7500938" cy="207169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ga-IE" dirty="0"/>
              <a:t>Click to edit Master text styles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914901" y="1410807"/>
            <a:ext cx="3934800" cy="2372524"/>
          </a:xfrm>
        </p:spPr>
        <p:txBody>
          <a:bodyPr/>
          <a:lstStyle>
            <a:lvl1pPr marL="276225" indent="-276225">
              <a:spcBef>
                <a:spcPts val="900"/>
              </a:spcBef>
              <a:buClr>
                <a:schemeClr val="tx2"/>
              </a:buClr>
              <a:buFont typeface="Arial" panose="020B0604020202020204" pitchFamily="34" charset="0"/>
              <a:buChar char="‒"/>
              <a:defRPr sz="1600" b="0"/>
            </a:lvl1pPr>
            <a:lvl2pPr marL="625475" indent="-233363">
              <a:buFont typeface="Arial" panose="020B0604020202020204" pitchFamily="34" charset="0"/>
              <a:buChar char="•"/>
              <a:defRPr sz="1600"/>
            </a:lvl2pPr>
            <a:lvl3pPr marL="912813" indent="-222250">
              <a:defRPr sz="1600"/>
            </a:lvl3pPr>
            <a:lvl4pPr marL="1128713" indent="-190500">
              <a:defRPr sz="1600"/>
            </a:lvl4pPr>
            <a:lvl5pPr marL="1439863" indent="-185738">
              <a:defRPr sz="1600"/>
            </a:lvl5pPr>
          </a:lstStyle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GB" dirty="0"/>
          </a:p>
        </p:txBody>
      </p:sp>
      <p:pic>
        <p:nvPicPr>
          <p:cNvPr id="9" name="Picture 8" descr="TCD_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78" y="4642666"/>
            <a:ext cx="1585894" cy="427482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D8D990A1-B68F-2A49-BE34-734A4A6134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1917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Conten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2" hasCustomPrompt="1"/>
          </p:nvPr>
        </p:nvSpPr>
        <p:spPr>
          <a:xfrm>
            <a:off x="4939200" y="1078712"/>
            <a:ext cx="4204800" cy="3807619"/>
          </a:xfrm>
          <a:solidFill>
            <a:schemeClr val="accent4"/>
          </a:solidFill>
        </p:spPr>
        <p:txBody>
          <a:bodyPr tIns="0" anchor="ctr" anchorCtr="0"/>
          <a:lstStyle>
            <a:lvl1pPr algn="ctr">
              <a:defRPr sz="1600" b="0">
                <a:solidFill>
                  <a:schemeClr val="accent3"/>
                </a:solidFill>
              </a:defRPr>
            </a:lvl1pPr>
          </a:lstStyle>
          <a:p>
            <a:r>
              <a:rPr lang="en-GB"/>
              <a:t>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83" y="1428750"/>
            <a:ext cx="3819525" cy="2990766"/>
          </a:xfrm>
        </p:spPr>
        <p:txBody>
          <a:bodyPr/>
          <a:lstStyle>
            <a:lvl1pPr marL="238125" indent="-238125">
              <a:spcBef>
                <a:spcPts val="850"/>
              </a:spcBef>
              <a:buClr>
                <a:schemeClr val="tx2"/>
              </a:buClr>
              <a:buFont typeface="Calibri" panose="020F0502020204030204" pitchFamily="34" charset="0"/>
              <a:buChar char="–"/>
              <a:defRPr sz="1600" b="0"/>
            </a:lvl1pPr>
            <a:lvl2pPr marL="503238" indent="-207963">
              <a:spcBef>
                <a:spcPts val="0"/>
              </a:spcBef>
              <a:spcAft>
                <a:spcPts val="567"/>
              </a:spcAft>
              <a:defRPr sz="1600" b="0"/>
            </a:lvl2pPr>
            <a:lvl3pPr>
              <a:defRPr sz="1400" b="0"/>
            </a:lvl3pPr>
            <a:lvl4pPr>
              <a:defRPr sz="1400" b="0"/>
            </a:lvl4pPr>
            <a:lvl5pPr>
              <a:defRPr sz="1400" b="0"/>
            </a:lvl5pPr>
          </a:lstStyle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685806"/>
            <a:ext cx="7500938" cy="207169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ga-IE"/>
              <a:t>Click to edit Master text style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DA149838-4667-8C41-A6F0-AC61A4FACE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2368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078712"/>
            <a:ext cx="9144000" cy="3807619"/>
          </a:xfrm>
          <a:solidFill>
            <a:schemeClr val="accent4"/>
          </a:solidFill>
        </p:spPr>
        <p:txBody>
          <a:bodyPr tIns="0" anchor="ctr" anchorCtr="0"/>
          <a:lstStyle>
            <a:lvl1pPr algn="ctr">
              <a:defRPr sz="1600" b="0">
                <a:solidFill>
                  <a:schemeClr val="accent3"/>
                </a:solidFill>
              </a:defRPr>
            </a:lvl1pPr>
          </a:lstStyle>
          <a:p>
            <a:r>
              <a:rPr lang="en-GB"/>
              <a:t>IM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685806"/>
            <a:ext cx="7500938" cy="207169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ga-IE"/>
              <a:t>Click to edit Master text style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250068A-6AF5-9545-B42A-0DF4DC426C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8617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PT_background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171711" cy="51471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86" y="2786400"/>
            <a:ext cx="7500939" cy="416138"/>
          </a:xfrm>
        </p:spPr>
        <p:txBody>
          <a:bodyPr/>
          <a:lstStyle>
            <a:lvl1pPr algn="l">
              <a:defRPr sz="4200">
                <a:solidFill>
                  <a:schemeClr val="bg1"/>
                </a:solidFill>
              </a:defRPr>
            </a:lvl1pPr>
          </a:lstStyle>
          <a:p>
            <a:r>
              <a:rPr lang="ga-IE"/>
              <a:t>Click to edit Master title style</a:t>
            </a:r>
            <a:endParaRPr lang="en-GB"/>
          </a:p>
        </p:txBody>
      </p:sp>
      <p:pic>
        <p:nvPicPr>
          <p:cNvPr id="5" name="Picture 4" descr="TCD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77" y="381655"/>
            <a:ext cx="3039743" cy="81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789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F01D4001-B407-4A4F-9142-F1AD168EA3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7743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8686" y="270000"/>
            <a:ext cx="7500939" cy="421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ga-IE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675" y="1303403"/>
            <a:ext cx="7500938" cy="3072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ga-IE" dirty="0"/>
              <a:t>Click to edit Master text styles</a:t>
            </a:r>
          </a:p>
          <a:p>
            <a:pPr lvl="1"/>
            <a:r>
              <a:rPr lang="ga-IE" dirty="0"/>
              <a:t>Second level</a:t>
            </a:r>
          </a:p>
          <a:p>
            <a:pPr lvl="2"/>
            <a:r>
              <a:rPr lang="ga-IE" dirty="0"/>
              <a:t>Third level</a:t>
            </a:r>
          </a:p>
          <a:p>
            <a:pPr lvl="3"/>
            <a:r>
              <a:rPr lang="ga-IE" dirty="0"/>
              <a:t>Fourth level</a:t>
            </a:r>
          </a:p>
          <a:p>
            <a:pPr lvl="4"/>
            <a:r>
              <a:rPr lang="ga-IE" dirty="0"/>
              <a:t>Fifth level</a:t>
            </a:r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125E529-5F0B-4D4A-84B9-75C65BFBAA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513" y="4881249"/>
            <a:ext cx="290100" cy="191861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DBE135E-2566-4748-853C-8A3B78F0FB0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1066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60" r:id="rId3"/>
    <p:sldLayoutId id="2147483661" r:id="rId4"/>
    <p:sldLayoutId id="2147483657" r:id="rId5"/>
    <p:sldLayoutId id="2147483658" r:id="rId6"/>
    <p:sldLayoutId id="2147483659" r:id="rId7"/>
    <p:sldLayoutId id="2147483654" r:id="rId8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1417"/>
        </a:spcBef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317500" indent="-317500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68325" indent="-222250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784225" indent="-201613" algn="l" defTabSz="914400" rtl="0" eaLnBrk="1" latinLnBrk="0" hangingPunct="1">
        <a:spcBef>
          <a:spcPts val="1134"/>
        </a:spcBef>
        <a:buClr>
          <a:schemeClr val="tx2"/>
        </a:buClr>
        <a:buFont typeface="Minion Pro" pitchFamily="18" charset="0"/>
        <a:buChar char="‒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00125" indent="-185738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F80C1B-68D8-C665-97C8-F9F60DF0286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24282" y="1302191"/>
            <a:ext cx="8353957" cy="3030141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Contingency Table,</a:t>
            </a:r>
          </a:p>
          <a:p>
            <a:r>
              <a:rPr lang="en-US" sz="2800">
                <a:solidFill>
                  <a:srgbClr val="FF0000"/>
                </a:solidFill>
              </a:rPr>
              <a:t>                         Chi-square </a:t>
            </a:r>
            <a:r>
              <a:rPr lang="en-US" sz="2800" dirty="0">
                <a:solidFill>
                  <a:srgbClr val="FF0000"/>
                </a:solidFill>
              </a:rPr>
              <a:t>Test, and Logistic Regression</a:t>
            </a:r>
            <a:endParaRPr lang="en-IE" sz="28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F13C71-EB73-5C37-4F4D-AFB795FC9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0867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5407" y="493314"/>
            <a:ext cx="7500939" cy="421200"/>
          </a:xfrm>
        </p:spPr>
        <p:txBody>
          <a:bodyPr/>
          <a:lstStyle/>
          <a:p>
            <a:r>
              <a:rPr lang="en-IE" dirty="0"/>
              <a:t>Probability and Odd</a:t>
            </a:r>
            <a:endParaRPr lang="en-IE" sz="1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0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B6957D1-E66A-49C8-832F-3170AB311E1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11076" y="1319873"/>
                <a:ext cx="8229600" cy="3499082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spcBef>
                    <a:spcPts val="1417"/>
                  </a:spcBef>
                  <a:buFont typeface="Arial" pitchFamily="34" charset="0"/>
                  <a:buNone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17500" indent="-317500" algn="l" defTabSz="914400" rtl="0" eaLnBrk="1" latinLnBrk="0" hangingPunct="1">
                  <a:spcBef>
                    <a:spcPts val="1134"/>
                  </a:spcBef>
                  <a:buClr>
                    <a:schemeClr val="tx2"/>
                  </a:buClr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68325" indent="-222250" algn="l" defTabSz="914400" rtl="0" eaLnBrk="1" latinLnBrk="0" hangingPunct="1">
                  <a:spcBef>
                    <a:spcPts val="1134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784225" indent="-201613" algn="l" defTabSz="914400" rtl="0" eaLnBrk="1" latinLnBrk="0" hangingPunct="1">
                  <a:spcBef>
                    <a:spcPts val="1134"/>
                  </a:spcBef>
                  <a:buClr>
                    <a:schemeClr val="tx2"/>
                  </a:buClr>
                  <a:buFont typeface="Minion Pro" pitchFamily="18" charset="0"/>
                  <a:buChar char="‒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00125" indent="-185738" algn="l" defTabSz="914400" rtl="0" eaLnBrk="1" latinLnBrk="0" hangingPunct="1">
                  <a:spcBef>
                    <a:spcPts val="1134"/>
                  </a:spcBef>
                  <a:buClr>
                    <a:schemeClr val="tx2"/>
                  </a:buClr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altLang="en-US" b="0" dirty="0"/>
                  <a:t>50 of 200 students under study passed the exam. 150 did not !!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altLang="en-US" sz="2400" b="0" dirty="0"/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altLang="en-US" b="0" dirty="0"/>
                  <a:t>The relative chance of passing the exam is formulate as: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𝒅𝒅</m:t>
                      </m:r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den>
                      </m:f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For the above example we therefore have</a:t>
                </a:r>
              </a:p>
              <a:p>
                <a:pPr algn="ctr"/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𝑑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altLang="en-US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1/4</m:t>
                        </m:r>
                      </m:num>
                      <m:den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3/4</m:t>
                        </m:r>
                      </m:den>
                    </m:f>
                    <m:r>
                      <a:rPr lang="en-US" altLang="en-US" b="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altLang="en-US" b="0" i="1" dirty="0">
                  <a:latin typeface="Cambria Math" panose="02040503050406030204" pitchFamily="18" charset="0"/>
                </a:endParaRPr>
              </a:p>
              <a:p>
                <a:endParaRPr lang="en-GB" altLang="en-US" sz="2800" dirty="0"/>
              </a:p>
              <a:p>
                <a:endParaRPr lang="en-GB" altLang="en-US" sz="2800" dirty="0"/>
              </a:p>
              <a:p>
                <a:endParaRPr lang="en-US" altLang="en-US" sz="2800" dirty="0"/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B6957D1-E66A-49C8-832F-3170AB311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76" y="1319873"/>
                <a:ext cx="8229600" cy="3499082"/>
              </a:xfrm>
              <a:prstGeom prst="rect">
                <a:avLst/>
              </a:prstGeom>
              <a:blipFill>
                <a:blip r:embed="rId3"/>
                <a:stretch>
                  <a:fillRect l="-815" t="-104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2A25E90-29F7-4819-8737-AECCE0947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8337"/>
              </p:ext>
            </p:extLst>
          </p:nvPr>
        </p:nvGraphicFramePr>
        <p:xfrm>
          <a:off x="3405025" y="1788753"/>
          <a:ext cx="1547419" cy="51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393480" progId="Equation.DSMT4">
                  <p:embed/>
                </p:oleObj>
              </mc:Choice>
              <mc:Fallback>
                <p:oleObj name="Equation" r:id="rId4" imgW="1155600" imgH="393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025" y="1788753"/>
                        <a:ext cx="1547419" cy="519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7266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151" y="532127"/>
            <a:ext cx="7500939" cy="421200"/>
          </a:xfrm>
        </p:spPr>
        <p:txBody>
          <a:bodyPr/>
          <a:lstStyle/>
          <a:p>
            <a:r>
              <a:rPr lang="en-IE" dirty="0"/>
              <a:t>Probability and Odd </a:t>
            </a:r>
            <a:r>
              <a:rPr lang="en-IE" sz="1400" dirty="0"/>
              <a:t>–</a:t>
            </a:r>
            <a:r>
              <a:rPr lang="en-IE" dirty="0"/>
              <a:t> </a:t>
            </a:r>
            <a:r>
              <a:rPr lang="en-IE" sz="1400" dirty="0"/>
              <a:t>Cont.</a:t>
            </a:r>
            <a:endParaRPr lang="en-I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1</a:t>
            </a:fld>
            <a:endParaRPr lang="en-GB" dirty="0"/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E2A05A54-68E0-4B56-86FC-F6E65A1BF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13" y="1099173"/>
            <a:ext cx="3878678" cy="269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E86D77C-1658-4875-B6D1-7CF0A1AFBE18}"/>
                  </a:ext>
                </a:extLst>
              </p:cNvPr>
              <p:cNvSpPr/>
              <p:nvPr/>
            </p:nvSpPr>
            <p:spPr>
              <a:xfrm>
                <a:off x="514412" y="3965042"/>
                <a:ext cx="835641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The last step is convert Odd to a variable that varies betwe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/>
                  <a:t>. This variable as defined in the next slide is calle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𝒐𝒈𝒊𝒕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We then use this continuous variable as the dependent variable for a linear regression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E86D77C-1658-4875-B6D1-7CF0A1AFBE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12" y="3965042"/>
                <a:ext cx="8356415" cy="1200329"/>
              </a:xfrm>
              <a:prstGeom prst="rect">
                <a:avLst/>
              </a:prstGeom>
              <a:blipFill>
                <a:blip r:embed="rId3"/>
                <a:stretch>
                  <a:fillRect l="-438" t="-2538" b="-710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52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Log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450019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Logit is defined a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𝒐𝒈𝒊𝒕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𝒅𝒅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E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/>
                  <a:t>T</a:t>
                </a:r>
                <a:r>
                  <a:rPr lang="en-IE" b="0" dirty="0"/>
                  <a:t>herefo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𝒅𝒅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𝒐𝒈𝒊𝒕</m:t>
                          </m:r>
                        </m:e>
                      </m:d>
                    </m:oMath>
                  </m:oMathPara>
                </a14:m>
                <a:endParaRPr lang="en-IE" b="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450019"/>
              </a:xfrm>
              <a:blipFill>
                <a:blip r:embed="rId2"/>
                <a:stretch>
                  <a:fillRect l="-1780" t="-229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6119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Logit </a:t>
            </a:r>
            <a:r>
              <a:rPr lang="en-IE" sz="1600" dirty="0"/>
              <a:t>–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27048" y="1302191"/>
                <a:ext cx="8676788" cy="3450019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Logit is defined as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𝒐𝒈𝒊𝒕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𝒐𝒅𝒅</m:t>
                        </m:r>
                      </m:e>
                    </m: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den>
                        </m:f>
                      </m:e>
                    </m:d>
                  </m:oMath>
                </a14:m>
                <a:r>
                  <a:rPr lang="en-IE" b="0" dirty="0"/>
                  <a:t>.</a:t>
                </a:r>
                <a:endParaRPr lang="en-IE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As seen below, when </a:t>
                </a:r>
                <a14:m>
                  <m:oMath xmlns:m="http://schemas.openxmlformats.org/officeDocument/2006/math">
                    <m:r>
                      <a:rPr lang="en-IE" b="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IE" b="0" dirty="0"/>
                  <a:t> varies between 0 and 1, logit varies between 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−∞</m:t>
                    </m:r>
                  </m:oMath>
                </a14:m>
                <a:r>
                  <a:rPr lang="en-US" b="0" dirty="0"/>
                  <a:t> to 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+∞</m:t>
                    </m:r>
                  </m:oMath>
                </a14:m>
                <a:r>
                  <a:rPr lang="en-IE" b="0" dirty="0"/>
                  <a:t>.  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27048" y="1302191"/>
                <a:ext cx="8676788" cy="3450019"/>
              </a:xfrm>
              <a:blipFill>
                <a:blip r:embed="rId2"/>
                <a:stretch>
                  <a:fillRect l="-1687" r="-126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3</a:t>
            </a:fld>
            <a:endParaRPr lang="en-GB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AB49B92E-253C-427E-AE50-2481AC702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563" y="2349407"/>
            <a:ext cx="4105480" cy="253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7003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180210"/>
            <a:ext cx="7634532" cy="783664"/>
          </a:xfrm>
        </p:spPr>
        <p:txBody>
          <a:bodyPr/>
          <a:lstStyle/>
          <a:p>
            <a:r>
              <a:rPr lang="en-IE" dirty="0"/>
              <a:t>Formulation of Logistic Regression</a:t>
            </a:r>
            <a:endParaRPr lang="en-IE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/>
                  <a:t>Now we can use logit as the dependent variable in a linear regression mode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𝒐𝒈𝒊𝒕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𝒅𝒅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e>
                      </m:d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IE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In the case of a Multiple Linear Regression mode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𝒐𝒈𝒊𝒕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𝒅𝒅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𝒏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e>
                      </m:d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  <a:blipFill>
                <a:blip r:embed="rId2"/>
                <a:stretch>
                  <a:fillRect l="-1780" t="-2616" r="-178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74432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5EC225A-57C3-641D-8D4F-FF08443EAE0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8674" y="180210"/>
                <a:ext cx="7634532" cy="783664"/>
              </a:xfrm>
            </p:spPr>
            <p:txBody>
              <a:bodyPr/>
              <a:lstStyle/>
              <a:p>
                <a:r>
                  <a:rPr lang="en-IE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IE" sz="1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5EC225A-57C3-641D-8D4F-FF08443EAE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8674" y="180210"/>
                <a:ext cx="7634532" cy="783664"/>
              </a:xfrm>
              <a:blipFill>
                <a:blip r:embed="rId2"/>
                <a:stretch>
                  <a:fillRect l="-2636" b="-2656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/>
                  <a:t>You would recall we showed that in a Linear Regression Mod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was the increase in the dependent variable when the independent variable increases by 1 unit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b="0" dirty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0" dirty="0"/>
                  <a:t> ,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0" dirty="0"/>
                  <a:t> , and w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0" dirty="0"/>
                  <a:t>, then     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0" dirty="0"/>
                  <a:t> and therefor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0" dirty="0"/>
                  <a:t> increas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IE" b="0" dirty="0"/>
                  <a:t>.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We now what to understand that how the logit or odd would change when x - the independent variable of a logistic regression model - increases by 1 unit.</a:t>
                </a:r>
                <a:endParaRPr lang="en-IE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  <a:blipFill>
                <a:blip r:embed="rId3"/>
                <a:stretch>
                  <a:fillRect l="-1780" t="-2616" r="-23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67671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5EC225A-57C3-641D-8D4F-FF08443EAE0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28674" y="542674"/>
                <a:ext cx="7500939" cy="421200"/>
              </a:xfrm>
            </p:spPr>
            <p:txBody>
              <a:bodyPr/>
              <a:lstStyle/>
              <a:p>
                <a:r>
                  <a:rPr lang="en-IE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IE" dirty="0"/>
                  <a:t>- Odds Ratio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5EC225A-57C3-641D-8D4F-FF08443EAE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28674" y="542674"/>
                <a:ext cx="7500939" cy="421200"/>
              </a:xfrm>
              <a:blipFill>
                <a:blip r:embed="rId2"/>
                <a:stretch>
                  <a:fillRect l="-2683" t="-17391" b="-4927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579058"/>
              </a:xfrm>
            </p:spPr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b="0" dirty="0"/>
                  <a:t>Given that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𝒐𝒈𝒊𝒕</m:t>
                    </m:r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sz="1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𝒐𝒅𝒅</m:t>
                        </m:r>
                      </m:e>
                    </m:d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IE" sz="1800" b="0" dirty="0"/>
                  <a:t>  and therefore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𝒐𝒅𝒅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𝒐𝒈𝒊𝒕</m:t>
                        </m:r>
                      </m:e>
                    </m:d>
                  </m:oMath>
                </a14:m>
                <a:r>
                  <a:rPr lang="en-US" sz="1800" dirty="0"/>
                  <a:t>,</a:t>
                </a:r>
                <a:r>
                  <a:rPr lang="en-US" sz="1800" dirty="0">
                    <a:solidFill>
                      <a:srgbClr val="FF0000"/>
                    </a:solidFill>
                  </a:rPr>
                  <a:t> </a:t>
                </a:r>
                <a:r>
                  <a:rPr lang="en-US" sz="1800" b="0" dirty="0"/>
                  <a:t>we 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𝒅𝒅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𝒅𝒅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r>
                            <a:rPr lang="en-US" sz="18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r>
                            <a:rPr lang="en-US" sz="1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1800" b="0" dirty="0"/>
              </a:p>
              <a:p>
                <a:r>
                  <a:rPr lang="en-US" sz="1800" b="0" dirty="0"/>
                  <a:t>T</a:t>
                </a:r>
                <a:r>
                  <a:rPr lang="en-IE" sz="1800" b="0" dirty="0"/>
                  <a:t>herefo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𝒅𝒅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𝒅𝒅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18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800" b="0" dirty="0"/>
                  <a:t>T</a:t>
                </a:r>
                <a:r>
                  <a:rPr lang="en-IE" sz="1800" b="0" dirty="0"/>
                  <a:t>his means if the value of the predictor increases by 1 unit, the odd of event is </a:t>
                </a:r>
                <a:r>
                  <a:rPr lang="en-IE" sz="1800" b="0" u="sng" dirty="0"/>
                  <a:t>multiplied</a:t>
                </a:r>
                <a:r>
                  <a:rPr lang="en-IE" sz="1800" b="0" dirty="0"/>
                  <a:t> by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IE" sz="1800" b="0" dirty="0"/>
                  <a:t> that is actually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𝒅𝒅𝒔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𝒂𝒕𝒊𝒐</m:t>
                    </m:r>
                  </m:oMath>
                </a14:m>
                <a:r>
                  <a:rPr lang="en-IE" sz="1800" b="0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E" sz="1800" b="0" dirty="0"/>
                  <a:t>Odds Ratio is therefore used to compare the likelihood of event (disease, death, …) by the change made in the predictor.</a:t>
                </a:r>
              </a:p>
              <a:p>
                <a:endParaRPr lang="en-IE" sz="1800" b="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1232B29-5728-69E5-9B40-EABEDCFC31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579058"/>
              </a:xfrm>
              <a:blipFill>
                <a:blip r:embed="rId3"/>
                <a:stretch>
                  <a:fillRect l="-1706" t="-22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0ED9263-7088-4975-9487-9CCB3BBD725E}"/>
              </a:ext>
            </a:extLst>
          </p:cNvPr>
          <p:cNvSpPr/>
          <p:nvPr/>
        </p:nvSpPr>
        <p:spPr>
          <a:xfrm>
            <a:off x="747539" y="3177039"/>
            <a:ext cx="7715667" cy="861005"/>
          </a:xfrm>
          <a:prstGeom prst="roundRect">
            <a:avLst/>
          </a:prstGeom>
          <a:solidFill>
            <a:srgbClr val="FFFF00">
              <a:alpha val="33000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9030202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42674"/>
            <a:ext cx="7932267" cy="421200"/>
          </a:xfrm>
        </p:spPr>
        <p:txBody>
          <a:bodyPr/>
          <a:lstStyle/>
          <a:p>
            <a:r>
              <a:rPr lang="en-IE" dirty="0"/>
              <a:t>Example: Logistic Regression with Continuous Predic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7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Placeholder 2">
                <a:extLst>
                  <a:ext uri="{FF2B5EF4-FFF2-40B4-BE49-F238E27FC236}">
                    <a16:creationId xmlns:a16="http://schemas.microsoft.com/office/drawing/2014/main" id="{A8BC01C0-AE1F-43C2-BE9F-122D84D3177B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We want to perform the logistic regression analysis where the “Mortality after 20 Years” is the dependent variable and “Blood Pressure” is the predictor.</a:t>
                </a:r>
              </a:p>
              <a:p>
                <a:endParaRPr lang="en-IE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IE" b="0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𝑟𝑒𝑠𝑠𝑢𝑟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𝑑𝑜𝑒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𝑛𝑜𝑡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𝑎𝑓𝑓𝑒𝑐𝑡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𝑡h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𝑜𝑟𝑡𝑎𝑙𝑖𝑡𝑦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𝑙𝑖𝑘𝑒𝑙𝑖h𝑜𝑜𝑑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IE" b="0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𝑙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𝑟𝑒𝑠𝑠𝑢𝑟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𝑎𝑓𝑓𝑒𝑐𝑡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𝑡h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𝑜𝑟𝑡𝑎𝑙𝑖𝑡𝑦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𝑙𝑖𝑘𝑒𝑙𝑖h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E" b="0" dirty="0">
                  <a:ea typeface="Cambria Math" panose="02040503050406030204" pitchFamily="18" charset="0"/>
                </a:endParaRPr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13" name="Text Placeholder 2">
                <a:extLst>
                  <a:ext uri="{FF2B5EF4-FFF2-40B4-BE49-F238E27FC236}">
                    <a16:creationId xmlns:a16="http://schemas.microsoft.com/office/drawing/2014/main" id="{A8BC01C0-AE1F-43C2-BE9F-122D84D317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  <a:blipFill>
                <a:blip r:embed="rId2"/>
                <a:stretch>
                  <a:fillRect l="-1780" t="-261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5466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C225A-57C3-641D-8D4F-FF08443EA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42674"/>
            <a:ext cx="7932267" cy="421200"/>
          </a:xfrm>
        </p:spPr>
        <p:txBody>
          <a:bodyPr/>
          <a:lstStyle/>
          <a:p>
            <a:r>
              <a:rPr lang="en-IE" dirty="0"/>
              <a:t>Example: Logistic Regression with Categorical Predic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CA4A3F-03B8-49A2-3499-AF4FE1BF66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18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Placeholder 2">
                <a:extLst>
                  <a:ext uri="{FF2B5EF4-FFF2-40B4-BE49-F238E27FC236}">
                    <a16:creationId xmlns:a16="http://schemas.microsoft.com/office/drawing/2014/main" id="{A8BC01C0-AE1F-43C2-BE9F-122D84D3177B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</p:spPr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IE" b="0" dirty="0"/>
                  <a:t>We want to perform the logistic regression analysis where the “Mortality after 20 Years” is the dependent variable and “Blood Pressure Status” is the predictor.</a:t>
                </a:r>
              </a:p>
              <a:p>
                <a:endParaRPr lang="en-IE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IE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E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IE" b="0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𝑟𝑒𝑠𝑠𝑢𝑟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𝑡𝑎𝑡𝑢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𝑑𝑜𝑒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𝑛𝑜𝑡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𝑎𝑓𝑓𝑒𝑐𝑡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𝑡h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𝑜𝑟𝑡𝑎𝑙𝑖𝑡𝑦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𝑙𝑖𝑘𝑒𝑙𝑖h𝑜𝑜𝑑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IE" b="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IE" b="0" i="1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𝑙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𝑟𝑒𝑠𝑠𝑢𝑟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𝑡𝑎𝑡𝑢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𝑎𝑓𝑓𝑒𝑐𝑡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𝑡h𝑒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𝑜𝑟𝑡𝑎𝑙𝑖𝑡𝑦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𝑙𝑖𝑘𝑒𝑙𝑖h𝑜𝑜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E" b="0" dirty="0">
                  <a:ea typeface="Cambria Math" panose="02040503050406030204" pitchFamily="18" charset="0"/>
                </a:endParaRPr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13" name="Text Placeholder 2">
                <a:extLst>
                  <a:ext uri="{FF2B5EF4-FFF2-40B4-BE49-F238E27FC236}">
                    <a16:creationId xmlns:a16="http://schemas.microsoft.com/office/drawing/2014/main" id="{A8BC01C0-AE1F-43C2-BE9F-122D84D317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43697" y="1302191"/>
                <a:ext cx="8217244" cy="3030141"/>
              </a:xfrm>
              <a:blipFill>
                <a:blip r:embed="rId2"/>
                <a:stretch>
                  <a:fillRect l="-1780" t="-2616" r="-140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4012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Chi-squared Test of Independe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D6F7CA-1E34-6B18-551F-59BB2C02419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43697" y="1302191"/>
            <a:ext cx="8155460" cy="3377283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b="0" dirty="0"/>
              <a:t>Last Session and while doing the Chi-square test, we learned about the contingency table (Confusion Matrix), that actually is a joint frequency tab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b="0" dirty="0"/>
              <a:t>We use the contingency table in the context of Disease Diagnosis to define a couple numerical indices.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2</a:t>
            </a:fld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72486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10280"/>
            <a:ext cx="7500939" cy="421200"/>
          </a:xfrm>
        </p:spPr>
        <p:txBody>
          <a:bodyPr/>
          <a:lstStyle/>
          <a:p>
            <a:r>
              <a:rPr lang="en-IE" dirty="0"/>
              <a:t>Sensitivity, Specificity, PPV, NPV, etc.!</a:t>
            </a:r>
            <a:endParaRPr lang="en-IE" sz="1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71062" y="2391856"/>
            <a:ext cx="8441634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Sensitivity: </a:t>
            </a:r>
            <a:r>
              <a:rPr lang="en-IE" dirty="0"/>
              <a:t>shows the ability of a test to correctly identify patients with the disease.</a:t>
            </a:r>
            <a:endParaRPr lang="en-IE" b="1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Sensitivity is the proportion of people with the Disease that have a Positive test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Sensitivity = TP/(TP+F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IE" sz="1400" dirty="0"/>
              <a:t>A test that is 100% sensitive means all diseased individuals are correctly identified as diseased i.e. there are no false negativ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Specificity: </a:t>
            </a:r>
            <a:r>
              <a:rPr lang="en-IE" dirty="0"/>
              <a:t>shows the ability of a test to correctly identify people without the disease.</a:t>
            </a:r>
            <a:endParaRPr lang="en-IE" b="1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Specificity is the proportion of people without the Disease that have a Negative test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Specificity = TN/(FP+TN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/>
              <a:t>A test that is 100% specific means all healthy individuals are correctly identified as healthy, i.e. there are no false positives. </a:t>
            </a:r>
          </a:p>
          <a:p>
            <a:endParaRPr lang="en-IE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088" y="1096456"/>
            <a:ext cx="6191250" cy="1295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6274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10280"/>
            <a:ext cx="7500939" cy="421200"/>
          </a:xfrm>
        </p:spPr>
        <p:txBody>
          <a:bodyPr/>
          <a:lstStyle/>
          <a:p>
            <a:r>
              <a:rPr lang="en-IE" dirty="0"/>
              <a:t>Sensitivity, Specificity, PPV, NPV, etc.!</a:t>
            </a:r>
            <a:endParaRPr lang="en-IE" sz="1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71062" y="2391856"/>
            <a:ext cx="844163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Positive Predictive Value (PPV)</a:t>
            </a:r>
          </a:p>
          <a:p>
            <a:r>
              <a:rPr lang="en-IE" b="1" dirty="0"/>
              <a:t>     </a:t>
            </a:r>
            <a:r>
              <a:rPr lang="en-IE" dirty="0">
                <a:solidFill>
                  <a:srgbClr val="FF0000"/>
                </a:solidFill>
              </a:rPr>
              <a:t>The proportion of those with a Positive test that have the Disease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/>
              <a:t>This is the answer to the question: If I have a positive test, what is the likelihood I have the disease?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PPV = TP/(TP + FP)</a:t>
            </a:r>
          </a:p>
          <a:p>
            <a:endParaRPr lang="en-IE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Negative Predictive Value (NPV)</a:t>
            </a:r>
            <a:r>
              <a:rPr lang="en-IE" dirty="0"/>
              <a:t> </a:t>
            </a:r>
          </a:p>
          <a:p>
            <a:r>
              <a:rPr lang="en-IE" dirty="0"/>
              <a:t>     </a:t>
            </a:r>
            <a:r>
              <a:rPr lang="en-IE" dirty="0">
                <a:solidFill>
                  <a:srgbClr val="FF0000"/>
                </a:solidFill>
              </a:rPr>
              <a:t>The proportion of those with a Negative test that do not have the Disease.</a:t>
            </a:r>
            <a:endParaRPr lang="en-IE" b="1" dirty="0">
              <a:solidFill>
                <a:srgbClr val="FF0000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/>
              <a:t>This is the answer to the question: If I have a negative test, what is the likelihood I do not have the disease?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E" sz="1400" dirty="0">
                <a:solidFill>
                  <a:srgbClr val="FF0000"/>
                </a:solidFill>
              </a:rPr>
              <a:t>NPV = TN/(FN + TN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088" y="1096456"/>
            <a:ext cx="6191250" cy="1295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77125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10280"/>
            <a:ext cx="7500939" cy="421200"/>
          </a:xfrm>
        </p:spPr>
        <p:txBody>
          <a:bodyPr/>
          <a:lstStyle/>
          <a:p>
            <a:r>
              <a:rPr lang="en-IE" dirty="0"/>
              <a:t>Example</a:t>
            </a:r>
            <a:endParaRPr lang="en-IE" sz="1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71062" y="2391856"/>
            <a:ext cx="8441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400" dirty="0"/>
              <a:t>For the above table, find Sensitivity, Specificity, PPV and NPV.</a:t>
            </a:r>
            <a:endParaRPr lang="en-IE" sz="1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017" y="1161849"/>
            <a:ext cx="5474390" cy="11454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4080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510280"/>
            <a:ext cx="7500939" cy="421200"/>
          </a:xfrm>
        </p:spPr>
        <p:txBody>
          <a:bodyPr/>
          <a:lstStyle/>
          <a:p>
            <a:r>
              <a:rPr lang="en-IE" dirty="0"/>
              <a:t>Sensitivity, Specificity, PPV, NPV, etc.! </a:t>
            </a:r>
            <a:r>
              <a:rPr lang="en-IE" sz="1800" dirty="0"/>
              <a:t>– Co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02366" y="2391856"/>
            <a:ext cx="844163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Test Accuracy is defined as </a:t>
            </a:r>
          </a:p>
          <a:p>
            <a:pPr algn="ctr"/>
            <a:r>
              <a:rPr lang="en-IE" dirty="0">
                <a:solidFill>
                  <a:srgbClr val="FF0000"/>
                </a:solidFill>
              </a:rPr>
              <a:t>Accuracy = (TP +TN)/(P + N) = (TP + TN)/(TP + FP + TN + FN) </a:t>
            </a:r>
          </a:p>
          <a:p>
            <a:endParaRPr lang="en-IE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b="1" dirty="0"/>
              <a:t>An estimation for Prevalence is given by </a:t>
            </a:r>
          </a:p>
          <a:p>
            <a:pPr algn="ctr"/>
            <a:r>
              <a:rPr lang="en-IE" dirty="0">
                <a:solidFill>
                  <a:srgbClr val="FF0000"/>
                </a:solidFill>
              </a:rPr>
              <a:t>Prevalence = P/(P + N) = (TP + FN)/(TP + FP + TN + FN) </a:t>
            </a:r>
          </a:p>
          <a:p>
            <a:endParaRPr lang="en-IE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088" y="1096456"/>
            <a:ext cx="6191250" cy="1295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01942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491856"/>
            <a:ext cx="7500939" cy="421200"/>
          </a:xfrm>
        </p:spPr>
        <p:txBody>
          <a:bodyPr/>
          <a:lstStyle/>
          <a:p>
            <a:r>
              <a:rPr lang="en-IE" dirty="0"/>
              <a:t>Logistic Regression</a:t>
            </a:r>
            <a:endParaRPr lang="en-IE" sz="1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EA6A990-457F-4598-83E2-3B07E51E1B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8675" y="1302191"/>
            <a:ext cx="7768020" cy="303014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Recap: What is regression analysi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Regression analysis is a mathematical/statistical tool to build a model that describes the relationship between two (or more) statistical variables.</a:t>
            </a:r>
            <a:endParaRPr lang="en-IE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Regression analysis allows us to model the variation of a statistical variable (response/dependent variable) vs. other variable(s) (estimator/independent variable).</a:t>
            </a:r>
          </a:p>
        </p:txBody>
      </p:sp>
    </p:spTree>
    <p:extLst>
      <p:ext uri="{BB962C8B-B14F-4D97-AF65-F5344CB8AC3E}">
        <p14:creationId xmlns:p14="http://schemas.microsoft.com/office/powerpoint/2010/main" val="30615766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491856"/>
            <a:ext cx="7500939" cy="421200"/>
          </a:xfrm>
        </p:spPr>
        <p:txBody>
          <a:bodyPr/>
          <a:lstStyle/>
          <a:p>
            <a:r>
              <a:rPr lang="en-IE" dirty="0"/>
              <a:t>Logistic Regression </a:t>
            </a:r>
            <a:r>
              <a:rPr lang="en-IE" sz="1600" dirty="0"/>
              <a:t>– co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EA6A990-457F-4598-83E2-3B07E51E1B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8675" y="1302191"/>
            <a:ext cx="7768020" cy="303014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Logistic Regression is used when the dependent variable is binary i.e. gets only two values like 0 and 1, as apposed to when both dependent and independent variables are continuou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190EAB-C857-45F2-9631-2F472D293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179" y="2311491"/>
            <a:ext cx="3058229" cy="24504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39B1D57-3287-420B-BCA6-6151697F0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1052" y="2336732"/>
            <a:ext cx="3081851" cy="246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487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7B305-100C-FCCF-2762-B571DF7E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674" y="491856"/>
            <a:ext cx="7500939" cy="421200"/>
          </a:xfrm>
        </p:spPr>
        <p:txBody>
          <a:bodyPr/>
          <a:lstStyle/>
          <a:p>
            <a:r>
              <a:rPr lang="en-IE" dirty="0"/>
              <a:t>Logistic Regression </a:t>
            </a:r>
            <a:r>
              <a:rPr lang="en-IE" sz="1600" dirty="0"/>
              <a:t>– co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FDAD92-AB92-8943-92D2-9E0726DCC1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DBE135E-2566-4748-853C-8A3B78F0FB00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EA6A990-457F-4598-83E2-3B07E51E1B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8675" y="1302191"/>
            <a:ext cx="7768020" cy="303014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The first step -perhaps- is to use the probability of the Binary event (death for instance) as the dependent variable instead of using the event itself. This means we use a variable that varies in between 0 and 1 (probability of death for instance), instead of a dichotomous variable death with values 0 and 1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However, while probability is a continuous variable, it just ranges between 0 and 1. We therefore define </a:t>
            </a:r>
            <a:r>
              <a:rPr lang="en-US" dirty="0">
                <a:solidFill>
                  <a:srgbClr val="FF0000"/>
                </a:solidFill>
              </a:rPr>
              <a:t>Odd</a:t>
            </a:r>
            <a:r>
              <a:rPr lang="en-US" b="0" dirty="0"/>
              <a:t> as in the next slide (that varies between 0 to infinity.</a:t>
            </a:r>
          </a:p>
        </p:txBody>
      </p:sp>
    </p:spTree>
    <p:extLst>
      <p:ext uri="{BB962C8B-B14F-4D97-AF65-F5344CB8AC3E}">
        <p14:creationId xmlns:p14="http://schemas.microsoft.com/office/powerpoint/2010/main" val="121131409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TCD_PPT_Calibri_Option1a">
  <a:themeElements>
    <a:clrScheme name="Trinity College">
      <a:dk1>
        <a:sysClr val="windowText" lastClr="000000"/>
      </a:dk1>
      <a:lt1>
        <a:sysClr val="window" lastClr="FFFFFF"/>
      </a:lt1>
      <a:dk2>
        <a:srgbClr val="3E6DB2"/>
      </a:dk2>
      <a:lt2>
        <a:srgbClr val="FFFFFF"/>
      </a:lt2>
      <a:accent1>
        <a:srgbClr val="4F81BD"/>
      </a:accent1>
      <a:accent2>
        <a:srgbClr val="0E73B9"/>
      </a:accent2>
      <a:accent3>
        <a:srgbClr val="7C7C7C"/>
      </a:accent3>
      <a:accent4>
        <a:srgbClr val="A6A6A6"/>
      </a:accent4>
      <a:accent5>
        <a:srgbClr val="4F81BD"/>
      </a:accent5>
      <a:accent6>
        <a:srgbClr val="3E6DB2"/>
      </a:accent6>
      <a:hlink>
        <a:srgbClr val="000000"/>
      </a:hlink>
      <a:folHlink>
        <a:srgbClr val="000000"/>
      </a:folHlink>
    </a:clrScheme>
    <a:fontScheme name="Trinity Colleg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D_PPT_Calibri_Option1a.potx</Template>
  <TotalTime>3439</TotalTime>
  <Words>1104</Words>
  <Application>Microsoft Office PowerPoint</Application>
  <PresentationFormat>On-screen Show (16:9)</PresentationFormat>
  <Paragraphs>10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Minion Pro</vt:lpstr>
      <vt:lpstr>TCD_PPT_Calibri_Option1a</vt:lpstr>
      <vt:lpstr>Equation</vt:lpstr>
      <vt:lpstr>PowerPoint Presentation</vt:lpstr>
      <vt:lpstr>Chi-squared Test of Independence</vt:lpstr>
      <vt:lpstr>Sensitivity, Specificity, PPV, NPV, etc.!</vt:lpstr>
      <vt:lpstr>Sensitivity, Specificity, PPV, NPV, etc.!</vt:lpstr>
      <vt:lpstr>Example</vt:lpstr>
      <vt:lpstr>Sensitivity, Specificity, PPV, NPV, etc.! – Cont.</vt:lpstr>
      <vt:lpstr>Logistic Regression</vt:lpstr>
      <vt:lpstr>Logistic Regression – cont.</vt:lpstr>
      <vt:lpstr>Logistic Regression – cont.</vt:lpstr>
      <vt:lpstr>Probability and Odd</vt:lpstr>
      <vt:lpstr>Probability and Odd – Cont.</vt:lpstr>
      <vt:lpstr>Logit</vt:lpstr>
      <vt:lpstr>Logit – cont.</vt:lpstr>
      <vt:lpstr>Formulation of Logistic Regression</vt:lpstr>
      <vt:lpstr>Interpretation of β_1</vt:lpstr>
      <vt:lpstr>Interpretation of β_1- Odds Ratio</vt:lpstr>
      <vt:lpstr>Example: Logistic Regression with Continuous Predictor</vt:lpstr>
      <vt:lpstr>Example: Logistic Regression with Categorical Predict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tpgraphics</dc:creator>
  <cp:lastModifiedBy>Bahman Honari</cp:lastModifiedBy>
  <cp:revision>406</cp:revision>
  <cp:lastPrinted>2014-12-16T10:33:11Z</cp:lastPrinted>
  <dcterms:created xsi:type="dcterms:W3CDTF">2013-07-29T09:34:50Z</dcterms:created>
  <dcterms:modified xsi:type="dcterms:W3CDTF">2023-12-16T07:3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0A3FF77-8B67-4E07-91A4-91EA4F27F04D</vt:lpwstr>
  </property>
  <property fmtid="{D5CDD505-2E9C-101B-9397-08002B2CF9AE}" pid="3" name="ArticulatePath">
    <vt:lpwstr>6 - Essentials of SPSS for Biostatistical Analysis – 3</vt:lpwstr>
  </property>
</Properties>
</file>